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C67E1" w:rsidRDefault="00E32392" w:rsidP="00C33ADC"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B663C0">
        <w:tab/>
      </w:r>
      <w:r w:rsidR="00B663C0">
        <w:tab/>
      </w:r>
      <w:r w:rsidR="00B663C0">
        <w:tab/>
      </w:r>
      <w:r w:rsidR="00B663C0">
        <w:tab/>
      </w:r>
      <w:r w:rsidR="00B663C0">
        <w:tab/>
      </w:r>
      <w:r w:rsidR="007C67E1">
        <w:t>Name _______</w:t>
      </w:r>
      <w:r w:rsidR="00B663C0">
        <w:t>_______</w:t>
      </w:r>
      <w:r w:rsidR="007C67E1">
        <w:t>__________________</w:t>
      </w:r>
    </w:p>
    <w:p w:rsidR="007C67E1" w:rsidRDefault="00B663C0" w:rsidP="00C33ADC">
      <w:r>
        <w:t>Lessons 5-1 thru 5-3</w:t>
      </w:r>
      <w:r w:rsidR="00E32392">
        <w:t xml:space="preserve"> Learning Check</w:t>
      </w:r>
      <w:r w:rsidR="007C67E1">
        <w:tab/>
      </w:r>
      <w:r w:rsidR="00E32392">
        <w:tab/>
      </w:r>
      <w:r w:rsidR="00E32392">
        <w:tab/>
      </w:r>
      <w:r w:rsidR="00E32392">
        <w:tab/>
      </w:r>
      <w:r w:rsidR="00E32392">
        <w:tab/>
      </w:r>
      <w:r w:rsidR="00E32392">
        <w:tab/>
      </w:r>
      <w:r>
        <w:tab/>
      </w:r>
      <w:r w:rsidR="007C67E1">
        <w:t>Date ______________________</w:t>
      </w:r>
      <w:r>
        <w:t>_____</w:t>
      </w:r>
      <w:r w:rsidR="007C67E1">
        <w:t>____</w:t>
      </w:r>
    </w:p>
    <w:p w:rsidR="0065728C" w:rsidRPr="00390082" w:rsidRDefault="0065728C" w:rsidP="00C33ADC">
      <w:pPr>
        <w:rPr>
          <w:sz w:val="16"/>
          <w:szCs w:val="16"/>
        </w:rPr>
      </w:pPr>
    </w:p>
    <w:p w:rsidR="0065728C" w:rsidRDefault="0065728C" w:rsidP="0065728C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>In this learning check, you will be assessed on the following objectives:</w:t>
      </w:r>
    </w:p>
    <w:p w:rsidR="0065728C" w:rsidRPr="00897CDB" w:rsidRDefault="0065728C" w:rsidP="0065728C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="Times-Italic" w:hAnsi="Times-Italic" w:cs="Times-Italic"/>
          <w:i/>
          <w:iCs/>
        </w:rPr>
      </w:pPr>
      <w:r w:rsidRPr="00897CDB">
        <w:rPr>
          <w:rFonts w:ascii="Times-Italic" w:hAnsi="Times-Italic" w:cs="Times-Italic"/>
          <w:i/>
          <w:iCs/>
        </w:rPr>
        <w:t>I can determine when order and repetition involved in counting situations.</w:t>
      </w:r>
    </w:p>
    <w:p w:rsidR="0065728C" w:rsidRPr="00897CDB" w:rsidRDefault="0065728C" w:rsidP="0065728C">
      <w:pPr>
        <w:pStyle w:val="ListParagraph"/>
        <w:numPr>
          <w:ilvl w:val="0"/>
          <w:numId w:val="9"/>
        </w:numPr>
      </w:pPr>
      <w:r w:rsidRPr="00897CDB">
        <w:rPr>
          <w:rFonts w:ascii="Times-Italic" w:hAnsi="Times-Italic" w:cs="Times-Italic"/>
          <w:i/>
          <w:iCs/>
        </w:rPr>
        <w:t>I can apply the appropriate strategies and formulas in counting situations, not involving repetitions, where order is important and where order is not important.</w:t>
      </w:r>
    </w:p>
    <w:p w:rsidR="0065728C" w:rsidRPr="00897CDB" w:rsidRDefault="0034264C" w:rsidP="00C33ADC">
      <w:pPr>
        <w:pStyle w:val="ListParagraph"/>
        <w:numPr>
          <w:ilvl w:val="0"/>
          <w:numId w:val="9"/>
        </w:numPr>
      </w:pPr>
      <w:r w:rsidRPr="00897CDB">
        <w:rPr>
          <w:rFonts w:ascii="Times-Italic" w:hAnsi="Times-Italic" w:cs="Times-Italic"/>
          <w:i/>
          <w:iCs/>
        </w:rPr>
        <w:t>I can identify similarities and differences between permutations and combinations</w:t>
      </w:r>
      <w:r w:rsidR="00232A30" w:rsidRPr="00897CDB">
        <w:rPr>
          <w:rFonts w:ascii="Times-Italic" w:hAnsi="Times-Italic" w:cs="Times-Italic"/>
          <w:i/>
          <w:iCs/>
        </w:rPr>
        <w:t>.</w:t>
      </w:r>
    </w:p>
    <w:p w:rsidR="00E32392" w:rsidRPr="0049126F" w:rsidRDefault="00E32392" w:rsidP="00C33ADC">
      <w:pPr>
        <w:rPr>
          <w:sz w:val="16"/>
          <w:szCs w:val="16"/>
        </w:rPr>
      </w:pPr>
    </w:p>
    <w:p w:rsidR="00E32392" w:rsidRPr="0034264C" w:rsidRDefault="00E32392" w:rsidP="00C33ADC">
      <w:pPr>
        <w:rPr>
          <w:b/>
        </w:rPr>
      </w:pPr>
      <w:r w:rsidRPr="0034264C">
        <w:rPr>
          <w:b/>
        </w:rPr>
        <w:t xml:space="preserve">Directions:  Answer the questions below – silently &amp; individually.  When you are done, </w:t>
      </w:r>
      <w:r w:rsidR="000625C9">
        <w:rPr>
          <w:b/>
        </w:rPr>
        <w:t>enter your answers into your calculator</w:t>
      </w:r>
      <w:r w:rsidRPr="0034264C">
        <w:rPr>
          <w:b/>
        </w:rPr>
        <w:t>.  You hav</w:t>
      </w:r>
      <w:r w:rsidR="0049126F" w:rsidRPr="0034264C">
        <w:rPr>
          <w:b/>
        </w:rPr>
        <w:t>e 15</w:t>
      </w:r>
      <w:r w:rsidRPr="0034264C">
        <w:rPr>
          <w:b/>
        </w:rPr>
        <w:t xml:space="preserve"> minutes to complete this.</w:t>
      </w:r>
    </w:p>
    <w:p w:rsidR="007C67E1" w:rsidRPr="0049126F" w:rsidRDefault="007C67E1" w:rsidP="00C33ADC">
      <w:pPr>
        <w:rPr>
          <w:sz w:val="16"/>
          <w:szCs w:val="16"/>
        </w:rPr>
      </w:pPr>
    </w:p>
    <w:p w:rsidR="007C67E1" w:rsidRDefault="007C67E1" w:rsidP="00C33ADC">
      <w:pPr>
        <w:autoSpaceDE w:val="0"/>
        <w:autoSpaceDN w:val="0"/>
        <w:adjustRightInd w:val="0"/>
      </w:pPr>
      <w:r>
        <w:t xml:space="preserve">1. </w:t>
      </w:r>
      <w:r w:rsidR="00C33ADC">
        <w:tab/>
      </w:r>
      <w:proofErr w:type="spellStart"/>
      <w:r w:rsidRPr="007333F3">
        <w:t>Blimpway</w:t>
      </w:r>
      <w:proofErr w:type="spellEnd"/>
      <w:r w:rsidRPr="007333F3">
        <w:t xml:space="preserve"> </w:t>
      </w:r>
      <w:proofErr w:type="spellStart"/>
      <w:r w:rsidRPr="007333F3">
        <w:t>Sammich</w:t>
      </w:r>
      <w:proofErr w:type="spellEnd"/>
      <w:r w:rsidRPr="007333F3">
        <w:t xml:space="preserve"> Shop has a huge number of options.  You can choose between white, wheat, rye or </w:t>
      </w:r>
    </w:p>
    <w:p w:rsidR="001A511D" w:rsidRDefault="001A511D" w:rsidP="00C33ADC">
      <w:pPr>
        <w:autoSpaceDE w:val="0"/>
        <w:autoSpaceDN w:val="0"/>
        <w:adjustRightInd w:val="0"/>
      </w:pPr>
      <w:r>
        <w:t xml:space="preserve">   </w:t>
      </w:r>
      <w:r>
        <w:tab/>
      </w:r>
      <w:proofErr w:type="gramStart"/>
      <w:r w:rsidR="007C67E1" w:rsidRPr="007333F3">
        <w:t>pumpernickel</w:t>
      </w:r>
      <w:proofErr w:type="gramEnd"/>
      <w:r w:rsidR="007C67E1" w:rsidRPr="007333F3">
        <w:t xml:space="preserve"> bread, you have options of bologna, tongue and liverwurst for your meat.  Additionally,</w:t>
      </w:r>
    </w:p>
    <w:p w:rsidR="007C67E1" w:rsidRDefault="007C67E1" w:rsidP="001A511D">
      <w:pPr>
        <w:autoSpaceDE w:val="0"/>
        <w:autoSpaceDN w:val="0"/>
        <w:adjustRightInd w:val="0"/>
        <w:ind w:firstLine="360"/>
      </w:pPr>
      <w:proofErr w:type="gramStart"/>
      <w:r w:rsidRPr="007333F3">
        <w:t>you</w:t>
      </w:r>
      <w:proofErr w:type="gramEnd"/>
      <w:r w:rsidRPr="007333F3">
        <w:t xml:space="preserve"> can choose between Gouda, </w:t>
      </w:r>
      <w:proofErr w:type="spellStart"/>
      <w:r w:rsidRPr="007333F3">
        <w:t>Cheez</w:t>
      </w:r>
      <w:proofErr w:type="spellEnd"/>
      <w:r w:rsidRPr="007333F3">
        <w:t xml:space="preserve"> Whiz or Limburger cheeses and you can top your sandwich </w:t>
      </w:r>
    </w:p>
    <w:p w:rsidR="007C67E1" w:rsidRPr="007333F3" w:rsidRDefault="007C67E1" w:rsidP="00A43662">
      <w:pPr>
        <w:autoSpaceDE w:val="0"/>
        <w:autoSpaceDN w:val="0"/>
        <w:adjustRightInd w:val="0"/>
        <w:ind w:left="360"/>
      </w:pPr>
      <w:proofErr w:type="gramStart"/>
      <w:r w:rsidRPr="007333F3">
        <w:t>with</w:t>
      </w:r>
      <w:proofErr w:type="gramEnd"/>
      <w:r w:rsidRPr="007333F3">
        <w:t xml:space="preserve"> mustard, garlic peanut butter or Uncle </w:t>
      </w:r>
      <w:proofErr w:type="spellStart"/>
      <w:r w:rsidRPr="007333F3">
        <w:t>Jimbo's</w:t>
      </w:r>
      <w:proofErr w:type="spellEnd"/>
      <w:r w:rsidRPr="007333F3">
        <w:t xml:space="preserve"> Out-in-the-sun Mayo.  How many</w:t>
      </w:r>
      <w:r w:rsidR="00A43662">
        <w:t xml:space="preserve"> </w:t>
      </w:r>
      <w:r w:rsidRPr="007333F3">
        <w:t>sandwiches are possible?</w:t>
      </w:r>
      <w:r w:rsidR="00182D06">
        <w:t xml:space="preserve"> </w:t>
      </w:r>
    </w:p>
    <w:p w:rsidR="007C67E1" w:rsidRDefault="007C67E1" w:rsidP="00C33ADC">
      <w:pPr>
        <w:autoSpaceDE w:val="0"/>
        <w:autoSpaceDN w:val="0"/>
        <w:adjustRightInd w:val="0"/>
        <w:rPr>
          <w:b/>
        </w:rPr>
      </w:pPr>
    </w:p>
    <w:p w:rsidR="007C67E1" w:rsidRDefault="007C67E1" w:rsidP="00C33ADC">
      <w:pPr>
        <w:autoSpaceDE w:val="0"/>
        <w:autoSpaceDN w:val="0"/>
        <w:adjustRightInd w:val="0"/>
        <w:rPr>
          <w:b/>
        </w:rPr>
      </w:pPr>
    </w:p>
    <w:p w:rsidR="005665D2" w:rsidRDefault="005665D2" w:rsidP="00C33ADC">
      <w:pPr>
        <w:autoSpaceDE w:val="0"/>
        <w:autoSpaceDN w:val="0"/>
        <w:adjustRightInd w:val="0"/>
        <w:rPr>
          <w:b/>
        </w:rPr>
      </w:pPr>
    </w:p>
    <w:p w:rsidR="007C67E1" w:rsidRPr="007333F3" w:rsidRDefault="007C67E1" w:rsidP="001A511D">
      <w:pPr>
        <w:autoSpaceDE w:val="0"/>
        <w:autoSpaceDN w:val="0"/>
        <w:adjustRightInd w:val="0"/>
        <w:ind w:left="360" w:hanging="360"/>
      </w:pPr>
      <w:r>
        <w:t xml:space="preserve">2. </w:t>
      </w:r>
      <w:r w:rsidR="00016211">
        <w:t xml:space="preserve"> </w:t>
      </w:r>
      <w:r w:rsidR="00C33ADC">
        <w:tab/>
      </w:r>
      <w:r>
        <w:t>A 12-question multiple choice quiz can be answered with a, b, or c on each question.  How many ways can the qu</w:t>
      </w:r>
      <w:r w:rsidR="00182D06">
        <w:t xml:space="preserve">estions </w:t>
      </w:r>
      <w:proofErr w:type="gramStart"/>
      <w:r w:rsidR="00182D06">
        <w:t>be</w:t>
      </w:r>
      <w:proofErr w:type="gramEnd"/>
      <w:r w:rsidR="00182D06">
        <w:t xml:space="preserve"> answered?</w:t>
      </w:r>
    </w:p>
    <w:p w:rsidR="007C67E1" w:rsidRDefault="007C67E1" w:rsidP="00C33ADC">
      <w:pPr>
        <w:autoSpaceDE w:val="0"/>
        <w:autoSpaceDN w:val="0"/>
        <w:adjustRightInd w:val="0"/>
        <w:rPr>
          <w:b/>
        </w:rPr>
      </w:pPr>
    </w:p>
    <w:p w:rsidR="007C67E1" w:rsidRDefault="007C67E1" w:rsidP="00C33ADC">
      <w:pPr>
        <w:autoSpaceDE w:val="0"/>
        <w:autoSpaceDN w:val="0"/>
        <w:adjustRightInd w:val="0"/>
        <w:rPr>
          <w:b/>
        </w:rPr>
      </w:pPr>
    </w:p>
    <w:p w:rsidR="005665D2" w:rsidRDefault="005665D2" w:rsidP="00C33ADC">
      <w:pPr>
        <w:autoSpaceDE w:val="0"/>
        <w:autoSpaceDN w:val="0"/>
        <w:adjustRightInd w:val="0"/>
        <w:rPr>
          <w:b/>
        </w:rPr>
      </w:pPr>
    </w:p>
    <w:p w:rsidR="007C67E1" w:rsidRPr="007333F3" w:rsidRDefault="007C67E1" w:rsidP="00C83A3E">
      <w:pPr>
        <w:autoSpaceDE w:val="0"/>
        <w:autoSpaceDN w:val="0"/>
        <w:adjustRightInd w:val="0"/>
        <w:ind w:left="360" w:hanging="360"/>
      </w:pPr>
      <w:r>
        <w:t xml:space="preserve">3. </w:t>
      </w:r>
      <w:r w:rsidR="00016211">
        <w:t xml:space="preserve"> </w:t>
      </w:r>
      <w:r w:rsidR="00C33ADC">
        <w:tab/>
      </w:r>
      <w:r w:rsidRPr="007333F3">
        <w:t>Consider alphanumeric license plates with 6 characters.</w:t>
      </w:r>
      <w:r w:rsidR="00C83A3E">
        <w:t xml:space="preserve">  </w:t>
      </w:r>
      <w:r w:rsidRPr="007333F3">
        <w:t xml:space="preserve">How many license plates </w:t>
      </w:r>
      <w:r w:rsidR="009F6779">
        <w:t>are there with exactly 5 numbers</w:t>
      </w:r>
      <w:r w:rsidRPr="007333F3">
        <w:t xml:space="preserve">?  </w:t>
      </w:r>
    </w:p>
    <w:p w:rsidR="007C67E1" w:rsidRDefault="007C67E1" w:rsidP="00C33ADC">
      <w:pPr>
        <w:autoSpaceDE w:val="0"/>
        <w:autoSpaceDN w:val="0"/>
        <w:adjustRightInd w:val="0"/>
        <w:rPr>
          <w:b/>
        </w:rPr>
      </w:pPr>
    </w:p>
    <w:p w:rsidR="005665D2" w:rsidRDefault="005665D2" w:rsidP="00C33ADC">
      <w:pPr>
        <w:autoSpaceDE w:val="0"/>
        <w:autoSpaceDN w:val="0"/>
        <w:adjustRightInd w:val="0"/>
        <w:rPr>
          <w:b/>
        </w:rPr>
      </w:pPr>
    </w:p>
    <w:p w:rsidR="007C67E1" w:rsidRDefault="007C67E1" w:rsidP="00C33ADC">
      <w:pPr>
        <w:autoSpaceDE w:val="0"/>
        <w:autoSpaceDN w:val="0"/>
        <w:adjustRightInd w:val="0"/>
        <w:rPr>
          <w:b/>
        </w:rPr>
      </w:pPr>
    </w:p>
    <w:p w:rsidR="007C67E1" w:rsidRPr="007333F3" w:rsidRDefault="00016211" w:rsidP="00C33ADC">
      <w:pPr>
        <w:autoSpaceDE w:val="0"/>
        <w:autoSpaceDN w:val="0"/>
        <w:adjustRightInd w:val="0"/>
      </w:pPr>
      <w:r>
        <w:t>4</w:t>
      </w:r>
      <w:r w:rsidR="007C67E1">
        <w:t xml:space="preserve">. </w:t>
      </w:r>
      <w:r>
        <w:t xml:space="preserve"> </w:t>
      </w:r>
      <w:r w:rsidR="00C33ADC">
        <w:tab/>
      </w:r>
      <w:r w:rsidR="007C67E1" w:rsidRPr="007333F3">
        <w:t>10 children are i</w:t>
      </w:r>
      <w:r w:rsidR="009F6779">
        <w:t>n a class.  How many possible “class rankings”</w:t>
      </w:r>
      <w:r w:rsidR="007C67E1" w:rsidRPr="007333F3">
        <w:t xml:space="preserve"> are there? </w:t>
      </w:r>
      <w:r w:rsidR="007C67E1">
        <w:t xml:space="preserve"> Show work.</w:t>
      </w:r>
    </w:p>
    <w:p w:rsidR="007C67E1" w:rsidRDefault="007C67E1" w:rsidP="00C33ADC">
      <w:pPr>
        <w:autoSpaceDE w:val="0"/>
        <w:autoSpaceDN w:val="0"/>
        <w:adjustRightInd w:val="0"/>
      </w:pPr>
    </w:p>
    <w:p w:rsidR="005665D2" w:rsidRPr="007333F3" w:rsidRDefault="005665D2" w:rsidP="00C33ADC">
      <w:pPr>
        <w:autoSpaceDE w:val="0"/>
        <w:autoSpaceDN w:val="0"/>
        <w:adjustRightInd w:val="0"/>
      </w:pPr>
    </w:p>
    <w:p w:rsidR="007C67E1" w:rsidRDefault="007C67E1" w:rsidP="00C33ADC">
      <w:pPr>
        <w:rPr>
          <w:b/>
        </w:rPr>
      </w:pPr>
    </w:p>
    <w:p w:rsidR="007C67E1" w:rsidRDefault="00016211" w:rsidP="00C33ADC">
      <w:pPr>
        <w:rPr>
          <w:b/>
        </w:rPr>
      </w:pPr>
      <w:r>
        <w:t>5</w:t>
      </w:r>
      <w:r w:rsidR="007C67E1">
        <w:t xml:space="preserve">. </w:t>
      </w:r>
      <w:r>
        <w:t xml:space="preserve"> </w:t>
      </w:r>
      <w:r w:rsidR="00C33ADC">
        <w:tab/>
      </w:r>
      <w:r w:rsidR="007C67E1">
        <w:t xml:space="preserve">There are 14 runners in a race.  How many ways can we award gold, silver and bronze medals?  </w:t>
      </w:r>
    </w:p>
    <w:p w:rsidR="007C67E1" w:rsidRDefault="007C67E1" w:rsidP="00C33ADC">
      <w:pPr>
        <w:rPr>
          <w:b/>
        </w:rPr>
      </w:pPr>
    </w:p>
    <w:p w:rsidR="00016211" w:rsidRDefault="00016211" w:rsidP="00C33ADC"/>
    <w:p w:rsidR="005665D2" w:rsidRDefault="005665D2" w:rsidP="00C33ADC"/>
    <w:p w:rsidR="00016211" w:rsidRDefault="00016211" w:rsidP="001A511D">
      <w:pPr>
        <w:ind w:left="360" w:hanging="360"/>
      </w:pPr>
      <w:r>
        <w:t xml:space="preserve">6.  </w:t>
      </w:r>
      <w:r w:rsidR="00C33ADC">
        <w:tab/>
      </w:r>
      <w:r w:rsidR="0037566F">
        <w:t xml:space="preserve">Pizza Mart offers 11 different toppings for their pizzas.  </w:t>
      </w:r>
      <w:r>
        <w:t xml:space="preserve">Suppose you order one pizza, but can’t decide whether you want 3 </w:t>
      </w:r>
      <w:r w:rsidRPr="00BE3DBD">
        <w:rPr>
          <w:b/>
        </w:rPr>
        <w:t>or</w:t>
      </w:r>
      <w:r>
        <w:t xml:space="preserve"> 5 different toppings.  How many </w:t>
      </w:r>
      <w:r w:rsidRPr="0037566F">
        <w:rPr>
          <w:b/>
        </w:rPr>
        <w:t>different</w:t>
      </w:r>
      <w:r>
        <w:t xml:space="preserve"> pizzas are possible?  Show work.</w:t>
      </w:r>
    </w:p>
    <w:p w:rsidR="00016211" w:rsidRDefault="00016211" w:rsidP="00C33ADC"/>
    <w:p w:rsidR="00016211" w:rsidRDefault="00016211" w:rsidP="00C33ADC"/>
    <w:p w:rsidR="005665D2" w:rsidRDefault="005665D2" w:rsidP="00C33ADC"/>
    <w:p w:rsidR="00C33ADC" w:rsidRPr="000127F3" w:rsidRDefault="00C33ADC" w:rsidP="001A511D">
      <w:pPr>
        <w:ind w:left="360" w:hanging="360"/>
        <w:rPr>
          <w:rFonts w:cs="Tahoma"/>
        </w:rPr>
      </w:pPr>
      <w:r>
        <w:rPr>
          <w:rFonts w:cs="Tahoma"/>
        </w:rPr>
        <w:t xml:space="preserve">7.  </w:t>
      </w:r>
      <w:r>
        <w:rPr>
          <w:rFonts w:cs="Tahoma"/>
        </w:rPr>
        <w:tab/>
      </w:r>
      <w:r w:rsidRPr="000127F3">
        <w:rPr>
          <w:rFonts w:cs="Tahoma"/>
        </w:rPr>
        <w:t xml:space="preserve">A restaurant offers a </w:t>
      </w:r>
      <w:r w:rsidRPr="000127F3">
        <w:rPr>
          <w:rFonts w:cs="Tahoma"/>
          <w:i/>
        </w:rPr>
        <w:t>“10.99 Special”</w:t>
      </w:r>
      <w:r w:rsidRPr="000127F3">
        <w:rPr>
          <w:rFonts w:cs="Tahoma"/>
        </w:rPr>
        <w:t>.  You get to choose 1 out of 6 main entrees, 2 side-dishes out of 8, and 1 dessert out of 5.</w:t>
      </w:r>
    </w:p>
    <w:p w:rsidR="00C33ADC" w:rsidRPr="00006D6D" w:rsidRDefault="00C33ADC" w:rsidP="00C33ADC">
      <w:pPr>
        <w:rPr>
          <w:rFonts w:cs="Tahoma"/>
          <w:sz w:val="8"/>
          <w:szCs w:val="8"/>
        </w:rPr>
      </w:pPr>
    </w:p>
    <w:p w:rsidR="00C33ADC" w:rsidRDefault="00C33ADC" w:rsidP="00C33ADC">
      <w:pPr>
        <w:ind w:left="720" w:hanging="360"/>
        <w:rPr>
          <w:rFonts w:cs="Tahoma"/>
        </w:rPr>
      </w:pPr>
      <w:r>
        <w:rPr>
          <w:rFonts w:cs="Tahoma"/>
        </w:rPr>
        <w:t xml:space="preserve">a.  </w:t>
      </w:r>
      <w:r>
        <w:rPr>
          <w:rFonts w:cs="Tahoma"/>
        </w:rPr>
        <w:tab/>
      </w:r>
      <w:r w:rsidRPr="000127F3">
        <w:rPr>
          <w:rFonts w:cs="Tahoma"/>
        </w:rPr>
        <w:t>How many possible “</w:t>
      </w:r>
      <w:r w:rsidRPr="000127F3">
        <w:rPr>
          <w:rFonts w:cs="Tahoma"/>
          <w:i/>
        </w:rPr>
        <w:t xml:space="preserve">10.99 Specials” </w:t>
      </w:r>
      <w:r w:rsidRPr="000127F3">
        <w:rPr>
          <w:rFonts w:cs="Tahoma"/>
        </w:rPr>
        <w:t xml:space="preserve">are there if a person gets 1 entrée, 2 </w:t>
      </w:r>
      <w:r w:rsidRPr="000127F3">
        <w:rPr>
          <w:rFonts w:cs="Tahoma"/>
          <w:b/>
        </w:rPr>
        <w:t xml:space="preserve">different </w:t>
      </w:r>
      <w:r w:rsidRPr="000127F3">
        <w:rPr>
          <w:rFonts w:cs="Tahoma"/>
        </w:rPr>
        <w:t xml:space="preserve">side-dishes and 1 dessert?  </w:t>
      </w:r>
      <w:r>
        <w:rPr>
          <w:rFonts w:cs="Tahoma"/>
        </w:rPr>
        <w:t>Show work.</w:t>
      </w:r>
    </w:p>
    <w:p w:rsidR="00C33ADC" w:rsidRDefault="00C33ADC" w:rsidP="00C33ADC">
      <w:pPr>
        <w:rPr>
          <w:rFonts w:cs="Tahoma"/>
        </w:rPr>
      </w:pPr>
    </w:p>
    <w:p w:rsidR="00C33ADC" w:rsidRDefault="00C33ADC" w:rsidP="00C33ADC">
      <w:pPr>
        <w:rPr>
          <w:rFonts w:cs="Tahoma"/>
        </w:rPr>
      </w:pPr>
    </w:p>
    <w:p w:rsidR="00C33ADC" w:rsidRPr="000127F3" w:rsidRDefault="001A511D" w:rsidP="00C33ADC">
      <w:pPr>
        <w:rPr>
          <w:rFonts w:cs="Tahoma"/>
        </w:rPr>
      </w:pPr>
      <w:r>
        <w:rPr>
          <w:rFonts w:cs="Tahoma"/>
        </w:rPr>
        <w:t xml:space="preserve">     </w:t>
      </w:r>
      <w:r>
        <w:rPr>
          <w:rFonts w:cs="Tahoma"/>
        </w:rPr>
        <w:tab/>
        <w:t>b.</w:t>
      </w:r>
      <w:r>
        <w:rPr>
          <w:rFonts w:cs="Tahoma"/>
        </w:rPr>
        <w:tab/>
      </w:r>
      <w:r w:rsidR="00C33ADC" w:rsidRPr="000127F3">
        <w:rPr>
          <w:rFonts w:cs="Tahoma"/>
        </w:rPr>
        <w:t>The total number of possible “</w:t>
      </w:r>
      <w:r w:rsidR="00C33ADC" w:rsidRPr="000127F3">
        <w:rPr>
          <w:rFonts w:cs="Tahoma"/>
          <w:i/>
        </w:rPr>
        <w:t>10.99 Specials”</w:t>
      </w:r>
      <w:r w:rsidR="00C33ADC">
        <w:rPr>
          <w:rFonts w:cs="Tahoma"/>
        </w:rPr>
        <w:t xml:space="preserve"> is ______________.</w:t>
      </w:r>
    </w:p>
    <w:p w:rsidR="007C67E1" w:rsidRPr="00721439" w:rsidRDefault="007C67E1" w:rsidP="00C33ADC">
      <w:pPr>
        <w:rPr>
          <w:b/>
        </w:rPr>
      </w:pPr>
      <w:r w:rsidRPr="00721439">
        <w:rPr>
          <w:b/>
        </w:rPr>
        <w:t xml:space="preserve">  </w:t>
      </w:r>
    </w:p>
    <w:p w:rsidR="00A43662" w:rsidRDefault="0034264C" w:rsidP="00C33AD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OVER </w:t>
      </w:r>
      <w:r>
        <w:sym w:font="Wingdings" w:char="F0E0"/>
      </w:r>
      <w:r>
        <w:t xml:space="preserve"> </w:t>
      </w:r>
    </w:p>
    <w:p w:rsidR="0049126F" w:rsidRDefault="0049126F" w:rsidP="001A511D">
      <w:pPr>
        <w:ind w:left="360" w:hanging="360"/>
        <w:rPr>
          <w:rFonts w:cs="Tahoma"/>
        </w:rPr>
      </w:pPr>
      <w:r>
        <w:lastRenderedPageBreak/>
        <w:t>8.</w:t>
      </w:r>
      <w:r>
        <w:tab/>
      </w:r>
      <w:r w:rsidRPr="000127F3">
        <w:rPr>
          <w:rFonts w:cs="Tahoma"/>
        </w:rPr>
        <w:t xml:space="preserve">The Brady Bunch family (2 parents, 6 kids) goes to the movies.  They find a row of eight seats that they can sit at.  </w:t>
      </w:r>
      <w:r>
        <w:rPr>
          <w:rFonts w:cs="Tahoma"/>
        </w:rPr>
        <w:t>I</w:t>
      </w:r>
      <w:r w:rsidRPr="000127F3">
        <w:rPr>
          <w:rFonts w:cs="Tahoma"/>
        </w:rPr>
        <w:t xml:space="preserve">f the parents decided that each of them should </w:t>
      </w:r>
      <w:r w:rsidRPr="000127F3">
        <w:rPr>
          <w:rFonts w:cs="Tahoma"/>
          <w:b/>
        </w:rPr>
        <w:t>sit at a seat on the end</w:t>
      </w:r>
      <w:r>
        <w:rPr>
          <w:rFonts w:cs="Tahoma"/>
        </w:rPr>
        <w:t xml:space="preserve">.  How many possible seating </w:t>
      </w:r>
      <w:r w:rsidRPr="000127F3">
        <w:rPr>
          <w:rFonts w:cs="Tahoma"/>
        </w:rPr>
        <w:t>arrangements are there now?</w:t>
      </w:r>
      <w:r>
        <w:rPr>
          <w:rFonts w:cs="Tahoma"/>
        </w:rPr>
        <w:t xml:space="preserve"> </w:t>
      </w:r>
    </w:p>
    <w:p w:rsidR="0049126F" w:rsidRDefault="0049126F" w:rsidP="00C33ADC"/>
    <w:p w:rsidR="0034264C" w:rsidRDefault="0034264C" w:rsidP="00C33ADC"/>
    <w:p w:rsidR="0034264C" w:rsidRDefault="0034264C" w:rsidP="00C33ADC"/>
    <w:p w:rsidR="0034264C" w:rsidRDefault="0034264C" w:rsidP="00C33ADC"/>
    <w:p w:rsidR="0034264C" w:rsidRDefault="0034264C" w:rsidP="00C33ADC"/>
    <w:p w:rsidR="0034264C" w:rsidRDefault="0034264C" w:rsidP="00C33ADC"/>
    <w:p w:rsidR="00E22EA5" w:rsidRPr="00DE7F1F" w:rsidRDefault="00E22EA5" w:rsidP="00E22EA5">
      <w:pPr>
        <w:pStyle w:val="NoSpacing"/>
        <w:rPr>
          <w:rFonts w:cs="Times New Roman"/>
        </w:rPr>
      </w:pPr>
      <w:r>
        <w:t>9.</w:t>
      </w:r>
      <w:r>
        <w:tab/>
      </w:r>
      <w:r w:rsidRPr="00DE7F1F">
        <w:rPr>
          <w:rFonts w:cs="Times New Roman"/>
        </w:rPr>
        <w:t xml:space="preserve">Consider the function </w:t>
      </w:r>
      <w:r w:rsidRPr="00DE7F1F">
        <w:rPr>
          <w:rFonts w:cs="Times New Roman"/>
          <w:position w:val="-24"/>
        </w:rPr>
        <w:object w:dxaOrig="16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2.25pt" o:ole="">
            <v:imagedata r:id="rId5" o:title=""/>
          </v:shape>
          <o:OLEObject Type="Embed" ProgID="Equation.DSMT4" ShapeID="_x0000_i1025" DrawAspect="Content" ObjectID="_1511337711" r:id="rId6"/>
        </w:object>
      </w:r>
      <w:r w:rsidRPr="00DE7F1F">
        <w:rPr>
          <w:rFonts w:cs="Times New Roman"/>
        </w:rPr>
        <w:t xml:space="preserve"> Identify its horizontal asymptote.</w:t>
      </w:r>
    </w:p>
    <w:p w:rsidR="00E22EA5" w:rsidRDefault="00E22EA5" w:rsidP="00E22EA5">
      <w:pPr>
        <w:pStyle w:val="NoSpacing"/>
        <w:rPr>
          <w:rFonts w:cs="Times New Roman"/>
          <w:i/>
        </w:rPr>
      </w:pPr>
      <w:r>
        <w:rPr>
          <w:rFonts w:cs="Times New Roman"/>
        </w:rPr>
        <w:tab/>
      </w:r>
      <w:r>
        <w:rPr>
          <w:rFonts w:cs="Times New Roman"/>
          <w:i/>
        </w:rPr>
        <w:t>DO NOT TOUCH YOUR CALCULATOR TO FIGURE THIS OUT!!!!</w:t>
      </w:r>
    </w:p>
    <w:p w:rsidR="00E22EA5" w:rsidRPr="00E22EA5" w:rsidRDefault="00E22EA5" w:rsidP="00E22EA5">
      <w:pPr>
        <w:pStyle w:val="NoSpacing"/>
        <w:rPr>
          <w:rFonts w:cs="Times New Roman"/>
          <w:i/>
        </w:rPr>
      </w:pPr>
    </w:p>
    <w:p w:rsidR="00E22EA5" w:rsidRDefault="00231CA4" w:rsidP="00231CA4">
      <w:pPr>
        <w:pStyle w:val="NoSpacing"/>
        <w:numPr>
          <w:ilvl w:val="0"/>
          <w:numId w:val="7"/>
        </w:numPr>
        <w:ind w:left="900" w:hanging="540"/>
        <w:rPr>
          <w:rFonts w:cs="Times New Roman"/>
        </w:rPr>
      </w:pPr>
      <w:r>
        <w:rPr>
          <w:rFonts w:cs="Times New Roman"/>
          <w:i/>
        </w:rPr>
        <w:t>x</w:t>
      </w:r>
      <w:r w:rsidR="00E22EA5" w:rsidRPr="00DE7F1F">
        <w:rPr>
          <w:rFonts w:cs="Times New Roman"/>
        </w:rPr>
        <w:t xml:space="preserve"> = </w:t>
      </w:r>
      <w:r>
        <w:rPr>
          <w:rFonts w:cs="Times New Roman"/>
        </w:rPr>
        <w:t>-2</w:t>
      </w:r>
      <w:r w:rsidR="00E22EA5" w:rsidRPr="00DE7F1F">
        <w:rPr>
          <w:rFonts w:cs="Times New Roman"/>
        </w:rPr>
        <w:tab/>
      </w:r>
      <w:r w:rsidR="00E22EA5" w:rsidRPr="00DE7F1F">
        <w:rPr>
          <w:rFonts w:cs="Times New Roman"/>
        </w:rPr>
        <w:tab/>
      </w:r>
      <w:r>
        <w:rPr>
          <w:rFonts w:cs="Times New Roman"/>
        </w:rPr>
        <w:tab/>
      </w:r>
      <w:r w:rsidR="00E22EA5" w:rsidRPr="008D21FD">
        <w:rPr>
          <w:rFonts w:cs="Times New Roman"/>
          <w:b/>
        </w:rPr>
        <w:t>B.</w:t>
      </w:r>
      <w:r w:rsidR="00E22EA5" w:rsidRPr="00DE7F1F">
        <w:rPr>
          <w:rFonts w:cs="Times New Roman"/>
        </w:rPr>
        <w:t xml:space="preserve"> </w:t>
      </w:r>
      <w:r w:rsidR="00E22EA5">
        <w:rPr>
          <w:rFonts w:cs="Times New Roman"/>
        </w:rPr>
        <w:t xml:space="preserve">  </w:t>
      </w:r>
      <w:r w:rsidRPr="00E22EA5">
        <w:rPr>
          <w:rFonts w:cs="Times New Roman"/>
          <w:i/>
        </w:rPr>
        <w:t xml:space="preserve">y </w:t>
      </w:r>
      <w:r>
        <w:rPr>
          <w:rFonts w:cs="Times New Roman"/>
        </w:rPr>
        <w:t>= 2</w:t>
      </w:r>
      <w:r w:rsidR="00E22EA5" w:rsidRPr="00DE7F1F">
        <w:rPr>
          <w:rFonts w:cs="Times New Roman"/>
        </w:rPr>
        <w:tab/>
      </w:r>
      <w:r>
        <w:rPr>
          <w:rFonts w:cs="Times New Roman"/>
        </w:rPr>
        <w:tab/>
      </w:r>
      <w:r w:rsidR="00E22EA5" w:rsidRPr="00C1328D">
        <w:rPr>
          <w:rFonts w:cs="Times New Roman"/>
          <w:b/>
        </w:rPr>
        <w:t>C.</w:t>
      </w:r>
      <w:r w:rsidR="00E22EA5" w:rsidRPr="00DE7F1F">
        <w:rPr>
          <w:rFonts w:cs="Times New Roman"/>
        </w:rPr>
        <w:t xml:space="preserve"> </w:t>
      </w:r>
      <w:r w:rsidR="00E22EA5">
        <w:rPr>
          <w:rFonts w:cs="Times New Roman"/>
        </w:rPr>
        <w:t xml:space="preserve">  </w:t>
      </w:r>
      <w:r w:rsidR="00E22EA5" w:rsidRPr="006669C3">
        <w:rPr>
          <w:rFonts w:cs="Times New Roman"/>
          <w:i/>
        </w:rPr>
        <w:t>x</w:t>
      </w:r>
      <w:r w:rsidR="00E22EA5" w:rsidRPr="00DE7F1F">
        <w:rPr>
          <w:rFonts w:cs="Times New Roman"/>
        </w:rPr>
        <w:t xml:space="preserve"> = 2</w:t>
      </w:r>
      <w:r w:rsidR="00E22EA5">
        <w:rPr>
          <w:rFonts w:cs="Times New Roman"/>
        </w:rPr>
        <w:t xml:space="preserve">        </w:t>
      </w:r>
      <w:r>
        <w:rPr>
          <w:rFonts w:cs="Times New Roman"/>
        </w:rPr>
        <w:tab/>
        <w:t xml:space="preserve">  </w:t>
      </w:r>
      <w:r w:rsidR="00E22EA5">
        <w:rPr>
          <w:rFonts w:cs="Times New Roman"/>
        </w:rPr>
        <w:t xml:space="preserve"> </w:t>
      </w:r>
      <w:r w:rsidR="00E22EA5" w:rsidRPr="00E22EA5">
        <w:rPr>
          <w:rFonts w:cs="Times New Roman"/>
          <w:b/>
        </w:rPr>
        <w:t>D.</w:t>
      </w:r>
      <w:r w:rsidR="00E22EA5" w:rsidRPr="00E22EA5">
        <w:rPr>
          <w:rFonts w:cs="Times New Roman"/>
        </w:rPr>
        <w:t xml:space="preserve">   </w:t>
      </w:r>
      <w:r w:rsidR="00E22EA5">
        <w:rPr>
          <w:rFonts w:cs="Times New Roman"/>
          <w:i/>
        </w:rPr>
        <w:t>y</w:t>
      </w:r>
      <w:r w:rsidR="00E22EA5" w:rsidRPr="00E22EA5">
        <w:rPr>
          <w:rFonts w:cs="Times New Roman"/>
        </w:rPr>
        <w:t xml:space="preserve"> = -2</w:t>
      </w:r>
      <w:r w:rsidR="00E22EA5" w:rsidRPr="00E22EA5">
        <w:rPr>
          <w:rFonts w:cs="Times New Roman"/>
        </w:rPr>
        <w:tab/>
      </w:r>
      <w:r w:rsidR="00E22EA5" w:rsidRPr="00E22EA5">
        <w:rPr>
          <w:rFonts w:cs="Times New Roman"/>
        </w:rPr>
        <w:tab/>
      </w:r>
      <w:r w:rsidR="00E22EA5" w:rsidRPr="00E22EA5">
        <w:rPr>
          <w:rFonts w:cs="Times New Roman"/>
          <w:b/>
        </w:rPr>
        <w:t>E</w:t>
      </w:r>
      <w:r w:rsidR="00E22EA5" w:rsidRPr="00E22EA5">
        <w:rPr>
          <w:rFonts w:cs="Times New Roman"/>
        </w:rPr>
        <w:t xml:space="preserve">.   </w:t>
      </w:r>
      <w:r>
        <w:rPr>
          <w:rFonts w:cs="Times New Roman"/>
        </w:rPr>
        <w:t>None of the above</w:t>
      </w:r>
    </w:p>
    <w:p w:rsidR="00E22EA5" w:rsidRDefault="00E22EA5" w:rsidP="00E22EA5">
      <w:pPr>
        <w:pStyle w:val="NoSpacing"/>
        <w:rPr>
          <w:rFonts w:cs="Times New Roman"/>
          <w:i/>
        </w:rPr>
      </w:pPr>
    </w:p>
    <w:p w:rsidR="00E22EA5" w:rsidRDefault="00E22EA5" w:rsidP="00E22EA5">
      <w:pPr>
        <w:pStyle w:val="NoSpacing"/>
        <w:rPr>
          <w:rFonts w:cs="Times New Roman"/>
          <w:i/>
        </w:rPr>
      </w:pPr>
    </w:p>
    <w:p w:rsidR="004467F1" w:rsidRDefault="004467F1" w:rsidP="00E22EA5">
      <w:pPr>
        <w:pStyle w:val="NoSpacing"/>
        <w:rPr>
          <w:rFonts w:cs="Times New Roman"/>
          <w:i/>
        </w:rPr>
      </w:pPr>
    </w:p>
    <w:p w:rsidR="004467F1" w:rsidRDefault="004467F1" w:rsidP="00E22EA5">
      <w:pPr>
        <w:pStyle w:val="NoSpacing"/>
        <w:rPr>
          <w:rFonts w:cs="Times New Roman"/>
          <w:i/>
        </w:rPr>
      </w:pPr>
    </w:p>
    <w:p w:rsidR="002A5B4A" w:rsidRPr="00DE7F1F" w:rsidRDefault="00E22EA5" w:rsidP="002A5B4A">
      <w:pPr>
        <w:pStyle w:val="NoSpacing"/>
        <w:rPr>
          <w:rFonts w:cs="Times New Roman"/>
        </w:rPr>
      </w:pPr>
      <w:r>
        <w:rPr>
          <w:rFonts w:cs="Times New Roman"/>
        </w:rPr>
        <w:t>10.</w:t>
      </w:r>
      <w:r>
        <w:rPr>
          <w:rFonts w:cs="Times New Roman"/>
        </w:rPr>
        <w:tab/>
      </w:r>
      <w:r w:rsidR="002A5B4A" w:rsidRPr="00DE7F1F">
        <w:rPr>
          <w:rFonts w:cs="Times New Roman"/>
        </w:rPr>
        <w:t xml:space="preserve">Solve for </w:t>
      </w:r>
      <w:r w:rsidR="002A5B4A" w:rsidRPr="00014633">
        <w:rPr>
          <w:rFonts w:cs="Times New Roman"/>
          <w:i/>
        </w:rPr>
        <w:t>x</w:t>
      </w:r>
      <w:r w:rsidR="002A5B4A" w:rsidRPr="00DE7F1F">
        <w:rPr>
          <w:rFonts w:cs="Times New Roman"/>
        </w:rPr>
        <w:t xml:space="preserve">:  </w:t>
      </w:r>
      <w:r w:rsidR="002A5B4A" w:rsidRPr="00DE7F1F">
        <w:rPr>
          <w:rFonts w:cs="Times New Roman"/>
          <w:position w:val="-14"/>
        </w:rPr>
        <w:object w:dxaOrig="2420" w:dyaOrig="400">
          <v:shape id="_x0000_i1026" type="#_x0000_t75" style="width:120.75pt;height:20.25pt" o:ole="" fillcolor="window">
            <v:imagedata r:id="rId7" o:title=""/>
          </v:shape>
          <o:OLEObject Type="Embed" ProgID="Equation.DSMT4" ShapeID="_x0000_i1026" DrawAspect="Content" ObjectID="_1511337712" r:id="rId8"/>
        </w:object>
      </w:r>
    </w:p>
    <w:p w:rsidR="002A5B4A" w:rsidRPr="00DE7F1F" w:rsidRDefault="002A5B4A" w:rsidP="002A5B4A">
      <w:pPr>
        <w:pStyle w:val="NoSpacing"/>
        <w:rPr>
          <w:rFonts w:cs="Times New Roman"/>
        </w:rPr>
      </w:pPr>
    </w:p>
    <w:p w:rsidR="002A5B4A" w:rsidRPr="00DE7F1F" w:rsidRDefault="00231CA4" w:rsidP="002A5B4A">
      <w:pPr>
        <w:pStyle w:val="NoSpacing"/>
        <w:numPr>
          <w:ilvl w:val="0"/>
          <w:numId w:val="10"/>
        </w:numPr>
        <w:rPr>
          <w:rFonts w:cs="Times New Roman"/>
        </w:rPr>
      </w:pPr>
      <w:r>
        <w:rPr>
          <w:rFonts w:cs="Times New Roman"/>
          <w:i/>
        </w:rPr>
        <w:t xml:space="preserve">  </w:t>
      </w:r>
      <w:r w:rsidR="002A5B4A" w:rsidRPr="00014633">
        <w:rPr>
          <w:rFonts w:cs="Times New Roman"/>
          <w:i/>
        </w:rPr>
        <w:t>x</w:t>
      </w:r>
      <w:r w:rsidR="002A5B4A" w:rsidRPr="00DE7F1F">
        <w:rPr>
          <w:rFonts w:cs="Times New Roman"/>
        </w:rPr>
        <w:t xml:space="preserve"> = 3 or </w:t>
      </w:r>
      <w:r w:rsidR="002A5B4A" w:rsidRPr="00014633">
        <w:rPr>
          <w:rFonts w:cs="Times New Roman"/>
          <w:i/>
        </w:rPr>
        <w:t>x</w:t>
      </w:r>
      <w:r>
        <w:rPr>
          <w:rFonts w:cs="Times New Roman"/>
        </w:rPr>
        <w:t xml:space="preserve"> = -1</w:t>
      </w:r>
      <w:r>
        <w:rPr>
          <w:rFonts w:cs="Times New Roman"/>
        </w:rPr>
        <w:tab/>
        <w:t xml:space="preserve">   </w:t>
      </w:r>
      <w:r w:rsidR="002A5B4A" w:rsidRPr="008D21FD">
        <w:rPr>
          <w:rFonts w:cs="Times New Roman"/>
          <w:b/>
        </w:rPr>
        <w:t>B.</w:t>
      </w:r>
      <w:r w:rsidR="002A5B4A" w:rsidRPr="00DE7F1F">
        <w:rPr>
          <w:rFonts w:cs="Times New Roman"/>
        </w:rPr>
        <w:tab/>
      </w:r>
      <w:r w:rsidR="002A5B4A">
        <w:rPr>
          <w:rFonts w:cs="Times New Roman"/>
        </w:rPr>
        <w:t xml:space="preserve"> </w:t>
      </w:r>
      <w:r w:rsidR="002A5B4A" w:rsidRPr="00014633">
        <w:rPr>
          <w:rFonts w:cs="Times New Roman"/>
          <w:i/>
        </w:rPr>
        <w:t>x</w:t>
      </w:r>
      <w:r w:rsidR="002A5B4A" w:rsidRPr="00DE7F1F">
        <w:rPr>
          <w:rFonts w:cs="Times New Roman"/>
        </w:rPr>
        <w:t xml:space="preserve"> = 1</w:t>
      </w:r>
      <w:r w:rsidR="002A5B4A" w:rsidRPr="00DE7F1F">
        <w:rPr>
          <w:rFonts w:cs="Times New Roman"/>
        </w:rPr>
        <w:tab/>
      </w:r>
      <w:r w:rsidR="002A5B4A">
        <w:rPr>
          <w:rFonts w:cs="Times New Roman"/>
        </w:rPr>
        <w:t xml:space="preserve">      </w:t>
      </w:r>
      <w:r w:rsidR="002A5B4A" w:rsidRPr="00C1328D">
        <w:rPr>
          <w:rFonts w:cs="Times New Roman"/>
          <w:b/>
        </w:rPr>
        <w:t>C.</w:t>
      </w:r>
      <w:r w:rsidR="002A5B4A" w:rsidRPr="00DE7F1F">
        <w:rPr>
          <w:rFonts w:cs="Times New Roman"/>
        </w:rPr>
        <w:tab/>
      </w:r>
      <w:r w:rsidR="002A5B4A" w:rsidRPr="00014633">
        <w:rPr>
          <w:rFonts w:cs="Times New Roman"/>
          <w:i/>
        </w:rPr>
        <w:t>x</w:t>
      </w:r>
      <w:r w:rsidR="002A5B4A" w:rsidRPr="00DE7F1F">
        <w:rPr>
          <w:rFonts w:cs="Times New Roman"/>
        </w:rPr>
        <w:t xml:space="preserve"> = -3 or </w:t>
      </w:r>
      <w:r w:rsidR="002A5B4A" w:rsidRPr="00014633">
        <w:rPr>
          <w:rFonts w:cs="Times New Roman"/>
          <w:i/>
        </w:rPr>
        <w:t>x</w:t>
      </w:r>
      <w:r w:rsidR="002A5B4A" w:rsidRPr="00DE7F1F">
        <w:rPr>
          <w:rFonts w:cs="Times New Roman"/>
        </w:rPr>
        <w:t xml:space="preserve"> = 1</w:t>
      </w:r>
      <w:r w:rsidR="002A5B4A" w:rsidRPr="00DE7F1F">
        <w:rPr>
          <w:rFonts w:cs="Times New Roman"/>
        </w:rPr>
        <w:tab/>
      </w:r>
      <w:r w:rsidR="002A5B4A" w:rsidRPr="00DE7F1F">
        <w:rPr>
          <w:rFonts w:cs="Times New Roman"/>
        </w:rPr>
        <w:tab/>
      </w:r>
      <w:r w:rsidR="002A5B4A">
        <w:rPr>
          <w:rFonts w:cs="Times New Roman"/>
        </w:rPr>
        <w:t xml:space="preserve">   </w:t>
      </w:r>
      <w:r w:rsidR="002A5B4A" w:rsidRPr="00CE7FB4">
        <w:rPr>
          <w:rFonts w:cs="Times New Roman"/>
          <w:b/>
        </w:rPr>
        <w:t>D.</w:t>
      </w:r>
      <w:r w:rsidR="002A5B4A">
        <w:rPr>
          <w:rFonts w:cs="Times New Roman"/>
          <w:b/>
        </w:rPr>
        <w:t xml:space="preserve">    </w:t>
      </w:r>
      <w:r w:rsidR="002A5B4A" w:rsidRPr="00014633">
        <w:rPr>
          <w:rFonts w:cs="Times New Roman"/>
          <w:i/>
        </w:rPr>
        <w:t>x</w:t>
      </w:r>
      <w:r w:rsidR="002A5B4A" w:rsidRPr="00DE7F1F">
        <w:rPr>
          <w:rFonts w:cs="Times New Roman"/>
        </w:rPr>
        <w:t xml:space="preserve"> = -3 or </w:t>
      </w:r>
      <w:r w:rsidR="002A5B4A" w:rsidRPr="00014633">
        <w:rPr>
          <w:rFonts w:cs="Times New Roman"/>
          <w:i/>
        </w:rPr>
        <w:t>x</w:t>
      </w:r>
      <w:r w:rsidR="002A5B4A" w:rsidRPr="00DE7F1F">
        <w:rPr>
          <w:rFonts w:cs="Times New Roman"/>
        </w:rPr>
        <w:t xml:space="preserve"> = -1</w:t>
      </w:r>
      <w:r w:rsidR="002A5B4A">
        <w:rPr>
          <w:rFonts w:cs="Times New Roman"/>
        </w:rPr>
        <w:t xml:space="preserve">           </w:t>
      </w:r>
      <w:r w:rsidR="002A5B4A" w:rsidRPr="00CE7FB4">
        <w:rPr>
          <w:rFonts w:cs="Times New Roman"/>
          <w:b/>
        </w:rPr>
        <w:t>E.</w:t>
      </w:r>
      <w:r w:rsidR="002A5B4A" w:rsidRPr="00DE7F1F">
        <w:rPr>
          <w:rFonts w:cs="Times New Roman"/>
        </w:rPr>
        <w:tab/>
      </w:r>
      <w:r w:rsidR="002A5B4A" w:rsidRPr="00014633">
        <w:rPr>
          <w:rFonts w:cs="Times New Roman"/>
          <w:i/>
        </w:rPr>
        <w:t>x</w:t>
      </w:r>
      <w:r w:rsidR="002A5B4A" w:rsidRPr="00DE7F1F">
        <w:rPr>
          <w:rFonts w:cs="Times New Roman"/>
        </w:rPr>
        <w:t xml:space="preserve"> = 3</w:t>
      </w:r>
    </w:p>
    <w:p w:rsidR="00E22EA5" w:rsidRDefault="00E22EA5" w:rsidP="002A5B4A">
      <w:pPr>
        <w:pStyle w:val="NoSpacing"/>
        <w:rPr>
          <w:rFonts w:cs="Times New Roman"/>
          <w:i/>
        </w:rPr>
      </w:pPr>
    </w:p>
    <w:p w:rsidR="00E22EA5" w:rsidRPr="00E22EA5" w:rsidRDefault="00E22EA5" w:rsidP="00E22EA5">
      <w:pPr>
        <w:pStyle w:val="NoSpacing"/>
        <w:rPr>
          <w:rFonts w:cs="Times New Roman"/>
        </w:rPr>
      </w:pPr>
    </w:p>
    <w:p w:rsidR="00E22EA5" w:rsidRDefault="00E22EA5" w:rsidP="00C33ADC"/>
    <w:sectPr w:rsidR="00E22EA5" w:rsidSect="00E32392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3E20B3"/>
    <w:multiLevelType w:val="hybridMultilevel"/>
    <w:tmpl w:val="9E8CFB30"/>
    <w:lvl w:ilvl="0" w:tplc="433A9EE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473FA8"/>
    <w:multiLevelType w:val="hybridMultilevel"/>
    <w:tmpl w:val="7FA8D42C"/>
    <w:lvl w:ilvl="0" w:tplc="3DB806A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8DA3938"/>
    <w:multiLevelType w:val="hybridMultilevel"/>
    <w:tmpl w:val="A128E9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AE40EC9"/>
    <w:multiLevelType w:val="hybridMultilevel"/>
    <w:tmpl w:val="8450854A"/>
    <w:lvl w:ilvl="0" w:tplc="457C02B0">
      <w:start w:val="4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CA1329D"/>
    <w:multiLevelType w:val="hybridMultilevel"/>
    <w:tmpl w:val="F9CCAA58"/>
    <w:lvl w:ilvl="0" w:tplc="1700B1F2">
      <w:start w:val="1"/>
      <w:numFmt w:val="bullet"/>
      <w:lvlText w:val=""/>
      <w:lvlJc w:val="left"/>
      <w:pPr>
        <w:tabs>
          <w:tab w:val="num" w:pos="672"/>
        </w:tabs>
        <w:ind w:left="672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hint="default"/>
      </w:rPr>
    </w:lvl>
  </w:abstractNum>
  <w:abstractNum w:abstractNumId="5">
    <w:nsid w:val="5A617C43"/>
    <w:multiLevelType w:val="hybridMultilevel"/>
    <w:tmpl w:val="4EC2F892"/>
    <w:lvl w:ilvl="0" w:tplc="C0E6F158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0831251"/>
    <w:multiLevelType w:val="hybridMultilevel"/>
    <w:tmpl w:val="165AD50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7240389"/>
    <w:multiLevelType w:val="hybridMultilevel"/>
    <w:tmpl w:val="DFB01EA2"/>
    <w:lvl w:ilvl="0" w:tplc="52864C4E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9423142"/>
    <w:multiLevelType w:val="hybridMultilevel"/>
    <w:tmpl w:val="252432E4"/>
    <w:lvl w:ilvl="0" w:tplc="F0128796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C2E3CE6"/>
    <w:multiLevelType w:val="hybridMultilevel"/>
    <w:tmpl w:val="CC544FCC"/>
    <w:lvl w:ilvl="0" w:tplc="9B72C66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6"/>
  </w:num>
  <w:num w:numId="2">
    <w:abstractNumId w:val="7"/>
  </w:num>
  <w:num w:numId="3">
    <w:abstractNumId w:val="3"/>
  </w:num>
  <w:num w:numId="4">
    <w:abstractNumId w:val="1"/>
  </w:num>
  <w:num w:numId="5">
    <w:abstractNumId w:val="9"/>
  </w:num>
  <w:num w:numId="6">
    <w:abstractNumId w:val="4"/>
  </w:num>
  <w:num w:numId="7">
    <w:abstractNumId w:val="5"/>
  </w:num>
  <w:num w:numId="8">
    <w:abstractNumId w:val="8"/>
  </w:num>
  <w:num w:numId="9">
    <w:abstractNumId w:val="2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360"/>
  <w:drawingGridHorizontalSpacing w:val="120"/>
  <w:displayHorizontalDrawingGridEvery w:val="2"/>
  <w:displayVerticalDrawingGridEvery w:val="2"/>
  <w:characterSpacingControl w:val="doNotCompress"/>
  <w:compat/>
  <w:rsids>
    <w:rsidRoot w:val="007333F3"/>
    <w:rsid w:val="00016211"/>
    <w:rsid w:val="000315F9"/>
    <w:rsid w:val="00040A60"/>
    <w:rsid w:val="000625C9"/>
    <w:rsid w:val="00182D06"/>
    <w:rsid w:val="001A511D"/>
    <w:rsid w:val="00231CA4"/>
    <w:rsid w:val="00232A30"/>
    <w:rsid w:val="002677E6"/>
    <w:rsid w:val="002A5B4A"/>
    <w:rsid w:val="003233A8"/>
    <w:rsid w:val="003273E5"/>
    <w:rsid w:val="0034264C"/>
    <w:rsid w:val="0034366A"/>
    <w:rsid w:val="0037566F"/>
    <w:rsid w:val="00390082"/>
    <w:rsid w:val="00432411"/>
    <w:rsid w:val="004467F1"/>
    <w:rsid w:val="0049126F"/>
    <w:rsid w:val="004A768E"/>
    <w:rsid w:val="004D121E"/>
    <w:rsid w:val="005665D2"/>
    <w:rsid w:val="005A18AE"/>
    <w:rsid w:val="0065728C"/>
    <w:rsid w:val="00721439"/>
    <w:rsid w:val="007333F3"/>
    <w:rsid w:val="007C67E1"/>
    <w:rsid w:val="00897CDB"/>
    <w:rsid w:val="008B0AAC"/>
    <w:rsid w:val="00911D52"/>
    <w:rsid w:val="009816A3"/>
    <w:rsid w:val="009F6779"/>
    <w:rsid w:val="00A43662"/>
    <w:rsid w:val="00A51DB3"/>
    <w:rsid w:val="00AF5929"/>
    <w:rsid w:val="00B663C0"/>
    <w:rsid w:val="00BF2532"/>
    <w:rsid w:val="00C321A9"/>
    <w:rsid w:val="00C33ADC"/>
    <w:rsid w:val="00C83A3E"/>
    <w:rsid w:val="00CC3FE8"/>
    <w:rsid w:val="00D463FB"/>
    <w:rsid w:val="00D907CB"/>
    <w:rsid w:val="00DA6CCE"/>
    <w:rsid w:val="00E22EA5"/>
    <w:rsid w:val="00E32392"/>
    <w:rsid w:val="00E9647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F253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C83A3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83A3E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E22EA5"/>
    <w:pPr>
      <w:contextualSpacing/>
    </w:pPr>
    <w:rPr>
      <w:rFonts w:eastAsiaTheme="minorHAnsi" w:cstheme="minorBidi"/>
      <w:sz w:val="24"/>
      <w:szCs w:val="22"/>
    </w:rPr>
  </w:style>
  <w:style w:type="paragraph" w:styleId="ListParagraph">
    <w:name w:val="List Paragraph"/>
    <w:basedOn w:val="Normal"/>
    <w:uiPriority w:val="34"/>
    <w:qFormat/>
    <w:rsid w:val="0065728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01192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</Pages>
  <Words>458</Words>
  <Characters>234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IPC 4</vt:lpstr>
    </vt:vector>
  </TitlesOfParts>
  <Company/>
  <LinksUpToDate>false</LinksUpToDate>
  <CharactersWithSpaces>27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PC 4</dc:title>
  <dc:subject/>
  <dc:creator>ssharp</dc:creator>
  <cp:keywords/>
  <dc:description/>
  <cp:lastModifiedBy>mfcsd</cp:lastModifiedBy>
  <cp:revision>24</cp:revision>
  <cp:lastPrinted>2011-01-31T17:55:00Z</cp:lastPrinted>
  <dcterms:created xsi:type="dcterms:W3CDTF">2011-01-31T13:26:00Z</dcterms:created>
  <dcterms:modified xsi:type="dcterms:W3CDTF">2015-12-11T16:15:00Z</dcterms:modified>
</cp:coreProperties>
</file>